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3536cd48239447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9328DA2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5AB36CEA">
          <v:shape xmlns:o="urn:schemas-microsoft-com:office:office" xmlns:v="urn:schemas-microsoft-com:vml" id="_x0000_i114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45" DrawAspect="Content" ObjectID="_1571334080" r:id="rId1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37050EC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1.bin" Id="rId110" /><Relationship Type="http://schemas.openxmlformats.org/officeDocument/2006/relationships/image" Target="/word/media/image1.wmf" Id="rId6" /></Relationships>
</file>